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ИЙ УПРАВЛІННЯ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0619A8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0619A8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5</w:t>
      </w:r>
    </w:p>
    <w:p w:rsidR="007F38A4" w:rsidRPr="005B7A97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Інформаційні технології у системах масового обслуговування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»</w:t>
      </w:r>
    </w:p>
    <w:p w:rsidR="007F38A4" w:rsidRPr="000B647D" w:rsidRDefault="007F38A4" w:rsidP="000619A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Моделювання </w:t>
      </w:r>
      <w:r w:rsidR="00200C07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 xml:space="preserve">одноканальної СМО з </w:t>
      </w:r>
      <w:r w:rsidR="00D07A88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необмеженою чергою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>а допомогою приборів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 xml:space="preserve">пакета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GPSS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7F38A4" w:rsidRPr="000B647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 курс 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>V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семестр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F38A4" w:rsidRPr="00D213CD" w:rsidRDefault="007F38A4" w:rsidP="007F38A4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Виконала: 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студентка групи</w:t>
      </w:r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36-б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Ликова Маргарита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Голоскоков О. Є.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6CB3" w:rsidRPr="00913695" w:rsidRDefault="007F38A4" w:rsidP="007F38A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ХАРКІВ 201</w:t>
      </w:r>
      <w:r w:rsidR="00360139" w:rsidRPr="00913695">
        <w:rPr>
          <w:rFonts w:ascii="Times New Roman" w:eastAsiaTheme="minorEastAsia" w:hAnsi="Times New Roman" w:cs="Times New Roman"/>
          <w:sz w:val="28"/>
          <w:szCs w:val="28"/>
          <w:lang w:eastAsia="ko-KR"/>
        </w:rPr>
        <w:t>9</w:t>
      </w:r>
    </w:p>
    <w:p w:rsidR="00727504" w:rsidRP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Постановка задачи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меется одноканальная СМО с </w:t>
      </w:r>
      <w:r w:rsidR="00D07A88" w:rsidRPr="00D07A88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граниченной очередью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На вход СМО подается простейший поток заявок с известной интенсивностью. Согласно свойству простейшего потока, закон распределения между двумя заявками подчиняется экспоненциальному  закону. Время обслуживания заявки является случайной величиной, которая подчиняется экспоненциальному закону с параметром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sym w:font="Symbol" w:char="F06D"/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бходимо решить эту задачу двумя способами: аналитически и численно, сопоставить полученные результаты.</w:t>
      </w:r>
    </w:p>
    <w:p w:rsidR="0055650E" w:rsidRPr="009C78E7" w:rsidRDefault="000033B1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пример, имеется </w:t>
      </w:r>
      <w:r w:rsidR="0055650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азин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</w:t>
      </w:r>
      <w:r w:rsidR="00765E19">
        <w:rPr>
          <w:rFonts w:ascii="Times New Roman" w:eastAsiaTheme="minorEastAsia" w:hAnsi="Times New Roman" w:cs="Times New Roman"/>
          <w:sz w:val="28"/>
          <w:szCs w:val="28"/>
          <w:lang w:eastAsia="ko-KR"/>
        </w:rPr>
        <w:t>азин имеет один кассовый аппарат</w:t>
      </w:r>
      <w:r w:rsidR="00C965B5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На вход системы подается простейший поток заявок с интенсивностью </w:t>
      </w:r>
      <w:r w:rsidR="004A3EBA" w:rsidRPr="004A3EBA">
        <w:rPr>
          <w:rFonts w:ascii="Times New Roman" w:eastAsiaTheme="minorEastAsia" w:hAnsi="Times New Roman" w:cs="Times New Roman"/>
          <w:position w:val="-6"/>
          <w:sz w:val="28"/>
          <w:szCs w:val="28"/>
          <w:lang w:eastAsia="ko-K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8" o:title=""/>
          </v:shape>
          <o:OLEObject Type="Embed" ProgID="Equation.DSMT4" ShapeID="_x0000_i1025" DrawAspect="Content" ObjectID="_1619814162" r:id="rId9"/>
        </w:objec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="00E32A54">
        <w:rPr>
          <w:rFonts w:ascii="Times New Roman" w:eastAsiaTheme="minorEastAsia" w:hAnsi="Times New Roman" w:cs="Times New Roman"/>
          <w:sz w:val="28"/>
          <w:szCs w:val="28"/>
          <w:lang w:eastAsia="ko-KR"/>
        </w:rPr>
        <w:t>2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клиентов в минуту)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Длительность обслуживания покупателя кассовым аппаратом подчиняется экспоненциальному закону.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редняя длительность обслуживания клиента на кассе </w:t>
      </w:r>
      <w:r w:rsidR="009C78E7"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26" type="#_x0000_t75" style="width:15.75pt;height:19.5pt" o:ole="">
            <v:imagedata r:id="rId10" o:title=""/>
          </v:shape>
          <o:OLEObject Type="Embed" ProgID="Equation.DSMT4" ShapeID="_x0000_i1026" DrawAspect="Content" ObjectID="_1619814163" r:id="rId11"/>
        </w:object>
      </w:r>
      <w:r w:rsidR="00E32A54">
        <w:rPr>
          <w:rFonts w:ascii="Times New Roman" w:eastAsiaTheme="minorEastAsia" w:hAnsi="Times New Roman" w:cs="Times New Roman"/>
          <w:sz w:val="28"/>
          <w:szCs w:val="28"/>
          <w:lang w:eastAsia="ko-KR"/>
        </w:rPr>
        <w:t>= 0,33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мин.).</w:t>
      </w:r>
    </w:p>
    <w:p w:rsidR="00C965B5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окупатель, который пришел во время того, когда на кассе обсл</w:t>
      </w:r>
      <w:r w:rsidR="00D07A88">
        <w:rPr>
          <w:rFonts w:ascii="Times New Roman" w:eastAsiaTheme="minorEastAsia" w:hAnsi="Times New Roman" w:cs="Times New Roman"/>
          <w:sz w:val="28"/>
          <w:szCs w:val="28"/>
          <w:lang w:eastAsia="ko-KR"/>
        </w:rPr>
        <w:t>уживается клиент, становится в очередь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C78E7" w:rsidRPr="009C78E7" w:rsidRDefault="009C78E7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ть граничные численные характеристики одноканальной системы с </w:t>
      </w:r>
      <w:r w:rsidR="00D07A88" w:rsidRPr="00D07A88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граниченной очередью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2B0931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Аналитическое решение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силу условленной задачи можно считать, что в системе наблюдается Марковский процесс, что позволяет использовать соответствующий математический аппарат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истема может работать в 2х режимах:</w:t>
      </w:r>
    </w:p>
    <w:p w:rsidR="00441190" w:rsidRDefault="00441190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переходной режим (например</w:t>
      </w:r>
      <w:r w:rsidR="00094C2F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спользовать систему дифференциальных уравнений Колмогорова);</w:t>
      </w:r>
    </w:p>
    <w:p w:rsidR="00441190" w:rsidRDefault="00094C2F" w:rsidP="00094C2F">
      <w:pPr>
        <w:pStyle w:val="ab"/>
        <w:numPr>
          <w:ilvl w:val="0"/>
          <w:numId w:val="18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ационарный режим (например, система алгебраических уравне</w:t>
      </w:r>
      <w:r w:rsidR="008918EE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ий).</w:t>
      </w:r>
    </w:p>
    <w:p w:rsidR="00094C2F" w:rsidRDefault="00094C2F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 качестве решения понимается вероятность нахождения системы в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-м состоянии.</w:t>
      </w:r>
    </w:p>
    <w:p w:rsidR="00BB4FF6" w:rsidRPr="00CB2CC1" w:rsidRDefault="00435C0B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Процесс функционирования системы отображен в виде графа состояний (рисунок 1).</w:t>
      </w:r>
    </w:p>
    <w:p w:rsidR="007307F6" w:rsidRPr="00CB2CC1" w:rsidRDefault="007307F6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35C0B" w:rsidRPr="000619A8" w:rsidRDefault="007307F6" w:rsidP="007307F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43525" cy="10668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Diagram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26D" w:rsidRPr="001E226D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1 – Граф состояний функционирования системы</w:t>
      </w:r>
    </w:p>
    <w:p w:rsidR="001E226D" w:rsidRP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E226D" w:rsidRDefault="001E226D" w:rsidP="004064B6">
      <w:pPr>
        <w:pStyle w:val="ab"/>
        <w:spacing w:after="0" w:line="360" w:lineRule="auto"/>
        <w:ind w:left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де</w:t>
      </w:r>
      <w:r w:rsidRPr="001E226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интенсивность возврата из 1-го состояния в 0-е, а 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 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- интенсивность перехода из 0-го состояния в 1-е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27" type="#_x0000_t75" style="width:15pt;height:19.5pt" o:ole="">
            <v:imagedata r:id="rId13" o:title=""/>
          </v:shape>
          <o:OLEObject Type="Embed" ProgID="Equation.DSMT4" ShapeID="_x0000_i1027" DrawAspect="Content" ObjectID="_1619814164" r:id="rId14"/>
        </w:object>
      </w:r>
      <w:r w:rsidR="00AD365F" w:rsidRPr="00AD365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истема свободна и готова к приему заявок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 состоянии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AD365F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28" type="#_x0000_t75" style="width:14.25pt;height:19.5pt" o:ole="">
            <v:imagedata r:id="rId15" o:title=""/>
          </v:shape>
          <o:OLEObject Type="Embed" ProgID="Equation.DSMT4" ShapeID="_x0000_i1028" DrawAspect="Content" ObjectID="_1619814165" r:id="rId16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канал занят и </w:t>
      </w:r>
      <w:r w:rsidR="00D07A8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пришедшая заявка в этом случае </w:t>
      </w:r>
      <w:r w:rsidR="00D07A88"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ановится в очередь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D07A88" w:rsidRPr="00D07A88" w:rsidRDefault="00D07A88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="000619A8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460" w:dyaOrig="380">
          <v:shape id="_x0000_i1029" type="#_x0000_t75" style="width:23.25pt;height:19.5pt" o:ole="">
            <v:imagedata r:id="rId17" o:title=""/>
          </v:shape>
          <o:OLEObject Type="Embed" ProgID="Equation.DSMT4" ShapeID="_x0000_i1029" DrawAspect="Content" ObjectID="_1619814166" r:id="rId18"/>
        </w:object>
      </w:r>
      <w:r w:rsidR="000619A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канал занят и пришедшая заявка в этом случае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тановится в очередь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остояния системы будут отображены в виде системы линейных уравнений</w:t>
      </w:r>
    </w:p>
    <w:p w:rsidR="00087591" w:rsidRDefault="00087591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:rsidR="00FC0D69" w:rsidRPr="004064B6" w:rsidRDefault="000619A8" w:rsidP="00FC0D69">
      <w:pPr>
        <w:pStyle w:val="ab"/>
        <w:spacing w:after="0" w:line="360" w:lineRule="auto"/>
        <w:ind w:left="0" w:firstLine="709"/>
        <w:jc w:val="center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0619A8">
        <w:rPr>
          <w:rFonts w:ascii="Times New Roman" w:hAnsi="Times New Roman" w:cs="Times New Roman"/>
          <w:color w:val="222222"/>
          <w:position w:val="-78"/>
          <w:sz w:val="28"/>
          <w:szCs w:val="28"/>
          <w:shd w:val="clear" w:color="auto" w:fill="FFFFFF"/>
        </w:rPr>
        <w:object w:dxaOrig="3000" w:dyaOrig="1700">
          <v:shape id="_x0000_i1030" type="#_x0000_t75" style="width:150pt;height:84.75pt" o:ole="">
            <v:imagedata r:id="rId19" o:title=""/>
          </v:shape>
          <o:OLEObject Type="Embed" ProgID="Equation.DSMT4" ShapeID="_x0000_i1030" DrawAspect="Content" ObjectID="_1619814167" r:id="rId20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4064B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</w:p>
    <w:p w:rsidR="000619A8" w:rsidRPr="00CB2CC1" w:rsidRDefault="000619A8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064B6" w:rsidRDefault="004064B6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берем характеристики данного потока СМО.</w:t>
      </w:r>
    </w:p>
    <w:p w:rsidR="00E32A54" w:rsidRDefault="00E32A54" w:rsidP="00E32A54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μ=1/</w:t>
      </w:r>
      <w:r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31" type="#_x0000_t75" style="width:15.75pt;height:19.5pt" o:ole="">
            <v:imagedata r:id="rId10" o:title=""/>
          </v:shape>
          <o:OLEObject Type="Embed" ProgID="Equation.DSMT4" ShapeID="_x0000_i1031" DrawAspect="Content" ObjectID="_1619814168" r:id="rId21"/>
        </w:object>
      </w:r>
      <w:r w:rsidR="000619A8">
        <w:rPr>
          <w:rFonts w:ascii="Times New Roman" w:eastAsiaTheme="minorEastAsia" w:hAnsi="Times New Roman" w:cs="Times New Roman"/>
          <w:sz w:val="28"/>
          <w:szCs w:val="28"/>
          <w:lang w:eastAsia="ko-KR"/>
        </w:rPr>
        <w:t>=1/0,33 = 3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0619A8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араметр </w:t>
      </w:r>
      <w:r>
        <w:rPr>
          <w:rFonts w:ascii="Cambria Math" w:eastAsiaTheme="minorEastAsia" w:hAnsi="Cambria Math" w:cs="Times New Roman"/>
          <w:sz w:val="28"/>
          <w:szCs w:val="28"/>
          <w:lang w:eastAsia="ko-KR"/>
        </w:rPr>
        <w:t>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тока обслуживаний;</w:t>
      </w:r>
    </w:p>
    <w:p w:rsidR="00E32A54" w:rsidRDefault="000619A8" w:rsidP="00E32A5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position w:val="-32"/>
          <w:sz w:val="28"/>
          <w:szCs w:val="28"/>
          <w:lang w:eastAsia="ko-KR"/>
        </w:rPr>
        <w:object w:dxaOrig="2460" w:dyaOrig="760">
          <v:shape id="_x0000_i1032" type="#_x0000_t75" style="width:123pt;height:38.25pt" o:ole="">
            <v:imagedata r:id="rId22" o:title=""/>
          </v:shape>
          <o:OLEObject Type="Embed" ProgID="Equation.DSMT4" ShapeID="_x0000_i1032" DrawAspect="Content" ObjectID="_1619814169" r:id="rId23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E32A54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–</w:t>
      </w:r>
      <w:r w:rsidR="00E32A54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риведенная интенсивность;</w:t>
      </w:r>
    </w:p>
    <w:p w:rsidR="00E32A54" w:rsidRDefault="00E32A54" w:rsidP="00E32A5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E32A54">
        <w:rPr>
          <w:rFonts w:ascii="Times New Roman" w:eastAsiaTheme="minorEastAsia" w:hAnsi="Times New Roman" w:cs="Times New Roman"/>
          <w:sz w:val="28"/>
          <w:szCs w:val="28"/>
          <w:lang w:eastAsia="ko-KR"/>
        </w:rPr>
        <w:t>Поскольку ρ &lt; 1, то очередь не будет расти бесконечно, следовательно, предельные вероятности существуют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6289E" w:rsidRPr="0096289E" w:rsidRDefault="000619A8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619A8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400" w:dyaOrig="380">
          <v:shape id="_x0000_i1033" type="#_x0000_t75" style="width:170.25pt;height:18.75pt" o:ole="">
            <v:imagedata r:id="rId24" o:title=""/>
          </v:shape>
          <o:OLEObject Type="Embed" ProgID="Equation.DSMT4" ShapeID="_x0000_i1033" DrawAspect="Content" ObjectID="_1619814170" r:id="rId25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96289E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 вероятность, что канал свободен;</w:t>
      </w:r>
    </w:p>
    <w:p w:rsidR="0096289E" w:rsidRDefault="000619A8" w:rsidP="0096289E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619A8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80" w:dyaOrig="380">
          <v:shape id="_x0000_i1034" type="#_x0000_t75" style="width:164.25pt;height:18.75pt" o:ole="">
            <v:imagedata r:id="rId26" o:title=""/>
          </v:shape>
          <o:OLEObject Type="Embed" ProgID="Equation.DSMT4" ShapeID="_x0000_i1034" DrawAspect="Content" ObjectID="_1619814171" r:id="rId27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96289E">
        <w:rPr>
          <w:rFonts w:ascii="Times New Roman" w:eastAsiaTheme="minorEastAsia" w:hAnsi="Times New Roman" w:cs="Times New Roman"/>
          <w:sz w:val="28"/>
          <w:szCs w:val="28"/>
          <w:lang w:eastAsia="ko-KR"/>
        </w:rPr>
        <w:t>– доля заявок, получивших отказ;</w:t>
      </w:r>
    </w:p>
    <w:p w:rsidR="00067F5C" w:rsidRPr="0096289E" w:rsidRDefault="0096289E" w:rsidP="0096289E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96289E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Поскольку в рассматриваемой СМО ограничение на длину очереди отсутствует, то любая заявка может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быть обслужена, поэтому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q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= 1 (</w:t>
      </w:r>
      <w:r w:rsidR="00067F5C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относительную пропускную способность системы СМО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)</w:t>
      </w:r>
      <w:r w:rsidR="00067F5C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.</w:t>
      </w:r>
    </w:p>
    <w:p w:rsidR="00B450AF" w:rsidRDefault="000619A8" w:rsidP="0096289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0619A8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2220" w:dyaOrig="360">
          <v:shape id="_x0000_i1035" type="#_x0000_t75" style="width:111pt;height:18pt" o:ole="">
            <v:imagedata r:id="rId28" o:title=""/>
          </v:shape>
          <o:OLEObject Type="Embed" ProgID="Equation.DSMT4" ShapeID="_x0000_i1035" DrawAspect="Content" ObjectID="_1619814172" r:id="rId29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–</w:t>
      </w:r>
      <w:r w:rsid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абсолютная пропускная способность;</w:t>
      </w:r>
    </w:p>
    <w:p w:rsidR="0096289E" w:rsidRDefault="000619A8" w:rsidP="0096289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0619A8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5000" w:dyaOrig="420">
          <v:shape id="_x0000_i1036" type="#_x0000_t75" style="width:249.75pt;height:21pt" o:ole="">
            <v:imagedata r:id="rId30" o:title=""/>
          </v:shape>
          <o:OLEObject Type="Embed" ProgID="Equation.DSMT4" ShapeID="_x0000_i1036" DrawAspect="Content" ObjectID="_1619814173" r:id="rId31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96289E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– </w:t>
      </w:r>
      <w:r w:rsid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средняя длинна очереди;</w:t>
      </w:r>
    </w:p>
    <w:p w:rsidR="00E32A54" w:rsidRPr="001B1BA4" w:rsidRDefault="001B1BA4" w:rsidP="00E32A54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val="uk-UA" w:eastAsia="ko-KR"/>
        </w:rPr>
      </w:pPr>
      <w:r w:rsidRPr="001B1BA4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1980" w:dyaOrig="380">
          <v:shape id="_x0000_i1037" type="#_x0000_t75" style="width:99pt;height:18.75pt" o:ole="">
            <v:imagedata r:id="rId32" o:title=""/>
          </v:shape>
          <o:OLEObject Type="Embed" ProgID="Equation.DSMT4" ShapeID="_x0000_i1037" DrawAspect="Content" ObjectID="_1619814174" r:id="rId33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–</w:t>
      </w:r>
      <w:r w:rsidR="00E32A54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E32A54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с</w:t>
      </w:r>
      <w:r w:rsidR="00E32A54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ре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днее число обслуживаемых заявок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val="uk-UA" w:eastAsia="ko-KR"/>
        </w:rPr>
        <w:t>;</w:t>
      </w:r>
    </w:p>
    <w:p w:rsidR="0096289E" w:rsidRPr="0096289E" w:rsidRDefault="0096289E" w:rsidP="0096289E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        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1B1BA4" w:rsidRPr="001B1BA4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4420" w:dyaOrig="380">
          <v:shape id="_x0000_i1038" type="#_x0000_t75" style="width:221.25pt;height:18.75pt" o:ole="">
            <v:imagedata r:id="rId34" o:title=""/>
          </v:shape>
          <o:OLEObject Type="Embed" ProgID="Equation.DSMT4" ShapeID="_x0000_i1038" DrawAspect="Content" ObjectID="_1619814175" r:id="rId35"/>
        </w:object>
      </w:r>
      <w:r w:rsidR="001B1BA4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="001B1BA4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–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с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реднее число 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покупателей на кассе;</w:t>
      </w:r>
    </w:p>
    <w:p w:rsidR="0096289E" w:rsidRPr="001B1BA4" w:rsidRDefault="001B1BA4" w:rsidP="0096289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val="uk-UA" w:eastAsia="ko-KR"/>
        </w:rPr>
      </w:pPr>
      <w:r w:rsidRPr="001B1BA4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object w:dxaOrig="3159" w:dyaOrig="380">
          <v:shape id="_x0000_i1039" type="#_x0000_t75" style="width:158.25pt;height:18.75pt" o:ole="">
            <v:imagedata r:id="rId36" o:title=""/>
          </v:shape>
          <o:OLEObject Type="Embed" ProgID="Equation.DSMT4" ShapeID="_x0000_i1039" DrawAspect="Content" ObjectID="_1619814176" r:id="rId37"/>
        </w:objec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  <w:r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–</w:t>
      </w:r>
      <w:r w:rsid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с</w:t>
      </w:r>
      <w:r w:rsidR="0096289E" w:rsidRPr="0096289E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реднее 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время пребывания состава в СМО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val="uk-UA" w:eastAsia="ko-KR"/>
        </w:rPr>
        <w:t>.</w:t>
      </w:r>
    </w:p>
    <w:p w:rsidR="0096289E" w:rsidRPr="0096289E" w:rsidRDefault="0096289E" w:rsidP="0096289E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          </w:t>
      </w:r>
    </w:p>
    <w:p w:rsidR="000C229C" w:rsidRPr="00200C07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Численное р</w:t>
      </w:r>
      <w:r w:rsidR="000C229C"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ешение</w:t>
      </w:r>
    </w:p>
    <w:p w:rsidR="00D87416" w:rsidRPr="00D87416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Код создания модели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TAND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TORAG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1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Выделяем память для канала обслуживания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GENERAT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(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EXPONENTIAL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(1,0,2))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Ввод транзактов в модель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GAT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NF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TAND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OUT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</w:t>
      </w:r>
      <w:r w:rsidR="00DA1D4B" w:rsidRPr="005D0059">
        <w:rPr>
          <w:rFonts w:ascii="Consolas" w:eastAsiaTheme="minorEastAsia" w:hAnsi="Consolas" w:cs="Courier New"/>
          <w:sz w:val="20"/>
          <w:szCs w:val="20"/>
          <w:lang w:val="uk-UA" w:eastAsia="ko-KR"/>
        </w:rPr>
        <w:t xml:space="preserve">Впустить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транзакт</w:t>
      </w:r>
      <w:r w:rsidR="00DA1D4B" w:rsidRPr="005D0059">
        <w:rPr>
          <w:rFonts w:ascii="Consolas" w:eastAsiaTheme="minorEastAsia" w:hAnsi="Consolas" w:cs="Courier New"/>
          <w:sz w:val="20"/>
          <w:szCs w:val="20"/>
          <w:lang w:val="uk-UA" w:eastAsia="ko-KR"/>
        </w:rPr>
        <w:t xml:space="preserve">,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сли память не заполнена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ENTER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TAND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Поместить транзакт в память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EIZ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ERVIC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/* 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Поместить транзакт в очередь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LEAV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TAND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Покинуть канал обслуживания*/</w:t>
      </w:r>
    </w:p>
    <w:p w:rsidR="00D730F9" w:rsidRPr="005D0059" w:rsidRDefault="00D730F9" w:rsidP="00DA1D4B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jc w:val="both"/>
        <w:rPr>
          <w:rFonts w:ascii="Consolas" w:eastAsiaTheme="minorEastAsia" w:hAnsi="Consolas" w:cs="Courier New"/>
          <w:sz w:val="20"/>
          <w:szCs w:val="20"/>
          <w:lang w:val="uk-UA"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ADVANC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(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EXPONENTIAL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(2,0,3))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</w:t>
      </w:r>
      <w:r w:rsidR="00DA1D4B" w:rsidRPr="005D0059">
        <w:rPr>
          <w:rFonts w:ascii="Consolas" w:eastAsiaTheme="minorEastAsia" w:hAnsi="Consolas" w:cs="Courier New"/>
          <w:sz w:val="20"/>
          <w:szCs w:val="20"/>
          <w:lang w:val="uk-UA" w:eastAsia="ko-KR"/>
        </w:rPr>
        <w:t>*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Задержать транзакт на время заданное экспоненциальным законом распределения</w:t>
      </w:r>
      <w:r w:rsidR="00DA1D4B" w:rsidRPr="005D0059">
        <w:rPr>
          <w:rFonts w:ascii="Consolas" w:eastAsiaTheme="minorEastAsia" w:hAnsi="Consolas" w:cs="Courier New"/>
          <w:sz w:val="20"/>
          <w:szCs w:val="20"/>
          <w:lang w:val="uk-UA" w:eastAsia="ko-KR"/>
        </w:rPr>
        <w:t>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RELEASE</w:t>
      </w:r>
      <w:r w:rsidRPr="00CB2CC1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ERVICE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 xml:space="preserve"> покинуть очередь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UCCESS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TERMINATE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Зафиксировать количество успешно обслуженных транзактов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OUT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TERMINATE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Зафиксировать количество всех обслуженных транзактов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GENERAT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100000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Смоделировать работу системы 100000 раз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PRIV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INTENS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(2/3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</w:t>
      </w:r>
      <w:r w:rsidR="005D0059" w:rsidRPr="005D0059">
        <w:rPr>
          <w:rFonts w:ascii="Consolas" w:eastAsiaTheme="minorEastAsia" w:hAnsi="Consolas" w:cs="Courier New"/>
          <w:sz w:val="20"/>
          <w:szCs w:val="20"/>
          <w:lang w:val="uk-UA" w:eastAsia="ko-KR"/>
        </w:rPr>
        <w:t>Инт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нсивность обслуживания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PO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(1-2/3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В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роятность обслуживания заявки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PI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(1-(1-2/3)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В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роятность того, что заявка попадет в очередь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ABS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PROP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POSOB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(1#2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Абсолютная пропускная способность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*/</w:t>
      </w:r>
    </w:p>
    <w:p w:rsidR="00D730F9" w:rsidRPr="005D0059" w:rsidRDefault="00DA1D4B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L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OCHERED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</w:t>
      </w:r>
      <w:r w:rsidR="00D730F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((0.67#0.67)/0.33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С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редняя д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линна оч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реди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R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CHISLO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POKUP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(1.33+0.67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Ср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днее число покупателей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AVEVALU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R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VREMA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V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_</w:t>
      </w: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MO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>,(2/2)</w:t>
      </w:r>
      <w:r w:rsidR="005D0059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/* Ср</w:t>
      </w:r>
      <w:r w:rsidR="005D0059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еднее время пребывания в СМО */</w:t>
      </w:r>
    </w:p>
    <w:p w:rsidR="00D730F9" w:rsidRPr="005D0059" w:rsidRDefault="00D730F9" w:rsidP="001B1BA4">
      <w:pPr>
        <w:pStyle w:val="ab"/>
        <w:spacing w:after="0" w:line="360" w:lineRule="auto"/>
        <w:ind w:left="0"/>
        <w:jc w:val="both"/>
        <w:rPr>
          <w:rFonts w:ascii="Consolas" w:eastAsiaTheme="minorEastAsia" w:hAnsi="Consolas" w:cs="Times New Roman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TERMINATE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1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Завершить работу транзактов*/</w:t>
      </w:r>
    </w:p>
    <w:p w:rsidR="00D730F9" w:rsidRPr="005D0059" w:rsidRDefault="00D730F9" w:rsidP="00DA1D4B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jc w:val="both"/>
        <w:rPr>
          <w:rFonts w:ascii="Consolas" w:eastAsiaTheme="minorEastAsia" w:hAnsi="Consolas" w:cs="Courier New"/>
          <w:sz w:val="20"/>
          <w:szCs w:val="20"/>
          <w:lang w:eastAsia="ko-KR"/>
        </w:rPr>
      </w:pPr>
      <w:r w:rsidRPr="005D0059">
        <w:rPr>
          <w:rFonts w:ascii="Consolas" w:eastAsiaTheme="minorEastAsia" w:hAnsi="Consolas" w:cs="Times New Roman"/>
          <w:sz w:val="20"/>
          <w:szCs w:val="20"/>
          <w:lang w:val="en-US" w:eastAsia="ko-KR"/>
        </w:rPr>
        <w:t>START</w:t>
      </w:r>
      <w:r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1</w:t>
      </w:r>
      <w:r w:rsidR="00DA1D4B" w:rsidRPr="005D0059">
        <w:rPr>
          <w:rFonts w:ascii="Consolas" w:eastAsiaTheme="minorEastAsia" w:hAnsi="Consolas" w:cs="Times New Roman"/>
          <w:sz w:val="20"/>
          <w:szCs w:val="20"/>
          <w:lang w:eastAsia="ko-KR"/>
        </w:rPr>
        <w:t xml:space="preserve"> </w:t>
      </w:r>
      <w:r w:rsidR="00DA1D4B" w:rsidRPr="005D0059">
        <w:rPr>
          <w:rFonts w:ascii="Consolas" w:eastAsiaTheme="minorEastAsia" w:hAnsi="Consolas" w:cs="Courier New"/>
          <w:sz w:val="20"/>
          <w:szCs w:val="20"/>
          <w:lang w:eastAsia="ko-KR"/>
        </w:rPr>
        <w:t>/*Начать работу системы через 1 минуту*/</w:t>
      </w:r>
    </w:p>
    <w:p w:rsidR="001B1BA4" w:rsidRDefault="001B1BA4" w:rsidP="00D730F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Pr="00D07A88" w:rsidRDefault="00D87416" w:rsidP="00D730F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Результаты выполнения:</w:t>
      </w:r>
    </w:p>
    <w:p w:rsid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рисунке 2 представлены численные характеристики, посчитанные с помощью программы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627164" w:rsidRPr="00627164" w:rsidRDefault="00627164" w:rsidP="00D8741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D87416" w:rsidRDefault="00E02FF1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noProof/>
          <w:lang w:eastAsia="ru-RU"/>
        </w:rPr>
        <w:drawing>
          <wp:inline distT="0" distB="0" distL="0" distR="0" wp14:anchorId="4F7BF6EC" wp14:editId="6773C1E7">
            <wp:extent cx="5940425" cy="190500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164" w:rsidRPr="00627164" w:rsidRDefault="00627164" w:rsidP="00D87416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исунок 2 – Результаты выполнения программы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</w:p>
    <w:p w:rsidR="00D87416" w:rsidRPr="00627164" w:rsidRDefault="00D8741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AA18FF" w:rsidRDefault="00AA18FF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Сопоставление результатов</w:t>
      </w:r>
    </w:p>
    <w:p w:rsidR="00627164" w:rsidRPr="00627164" w:rsidRDefault="00627164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Таблица 1 – Сравнение аналитического и численного решений</w:t>
      </w:r>
    </w:p>
    <w:tbl>
      <w:tblPr>
        <w:tblStyle w:val="a5"/>
        <w:tblW w:w="0" w:type="auto"/>
        <w:tblInd w:w="-34" w:type="dxa"/>
        <w:tblLook w:val="04A0" w:firstRow="1" w:lastRow="0" w:firstColumn="1" w:lastColumn="0" w:noHBand="0" w:noVBand="1"/>
      </w:tblPr>
      <w:tblGrid>
        <w:gridCol w:w="3224"/>
        <w:gridCol w:w="3223"/>
        <w:gridCol w:w="2932"/>
      </w:tblGrid>
      <w:tr w:rsidR="00627164" w:rsidTr="00627164">
        <w:tc>
          <w:tcPr>
            <w:tcW w:w="3261" w:type="dxa"/>
            <w:tcBorders>
              <w:top w:val="single" w:sz="4" w:space="0" w:color="auto"/>
              <w:left w:val="single" w:sz="4" w:space="0" w:color="auto"/>
            </w:tcBorders>
          </w:tcPr>
          <w:p w:rsidR="00C71343" w:rsidRPr="00627164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</w:p>
        </w:tc>
        <w:tc>
          <w:tcPr>
            <w:tcW w:w="3260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налитическое решение</w:t>
            </w:r>
          </w:p>
        </w:tc>
        <w:tc>
          <w:tcPr>
            <w:tcW w:w="2977" w:type="dxa"/>
          </w:tcPr>
          <w:p w:rsidR="00C71343" w:rsidRDefault="00C71343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Численное решение</w:t>
            </w:r>
          </w:p>
        </w:tc>
      </w:tr>
      <w:tr w:rsidR="00627164" w:rsidTr="00627164">
        <w:tc>
          <w:tcPr>
            <w:tcW w:w="3261" w:type="dxa"/>
          </w:tcPr>
          <w:p w:rsidR="00C71343" w:rsidRDefault="001B1BA4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Приведенная интенсивность</w:t>
            </w:r>
          </w:p>
        </w:tc>
        <w:tc>
          <w:tcPr>
            <w:tcW w:w="3260" w:type="dxa"/>
          </w:tcPr>
          <w:p w:rsidR="00C71343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7</w:t>
            </w:r>
          </w:p>
        </w:tc>
        <w:tc>
          <w:tcPr>
            <w:tcW w:w="2977" w:type="dxa"/>
          </w:tcPr>
          <w:p w:rsidR="00C71343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7</w:t>
            </w:r>
          </w:p>
        </w:tc>
      </w:tr>
      <w:tr w:rsidR="00627164" w:rsidTr="00627164">
        <w:tc>
          <w:tcPr>
            <w:tcW w:w="3261" w:type="dxa"/>
          </w:tcPr>
          <w:p w:rsidR="00C71343" w:rsidRDefault="00C71343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3260" w:type="dxa"/>
          </w:tcPr>
          <w:p w:rsidR="00C71343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7</w:t>
            </w:r>
          </w:p>
        </w:tc>
        <w:tc>
          <w:tcPr>
            <w:tcW w:w="2977" w:type="dxa"/>
          </w:tcPr>
          <w:p w:rsidR="00C71343" w:rsidRDefault="00C71343" w:rsidP="001B1BA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</w:t>
            </w:r>
            <w:r w:rsidR="001B1BA4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67</w:t>
            </w:r>
          </w:p>
        </w:tc>
      </w:tr>
      <w:tr w:rsidR="00627164" w:rsidTr="00627164">
        <w:tc>
          <w:tcPr>
            <w:tcW w:w="3261" w:type="dxa"/>
          </w:tcPr>
          <w:p w:rsidR="00C71343" w:rsidRDefault="00CB2CC1" w:rsidP="00C7134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число покупок</w:t>
            </w:r>
          </w:p>
        </w:tc>
        <w:tc>
          <w:tcPr>
            <w:tcW w:w="3260" w:type="dxa"/>
          </w:tcPr>
          <w:p w:rsidR="00C71343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2</w:t>
            </w:r>
          </w:p>
        </w:tc>
        <w:tc>
          <w:tcPr>
            <w:tcW w:w="2977" w:type="dxa"/>
          </w:tcPr>
          <w:p w:rsidR="00C71343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2</w:t>
            </w:r>
          </w:p>
        </w:tc>
      </w:tr>
      <w:tr w:rsidR="00627164" w:rsidTr="00627164">
        <w:tc>
          <w:tcPr>
            <w:tcW w:w="3261" w:type="dxa"/>
          </w:tcPr>
          <w:p w:rsidR="00C71343" w:rsidRPr="00627164" w:rsidRDefault="00627164" w:rsidP="00627164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627164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3260" w:type="dxa"/>
          </w:tcPr>
          <w:p w:rsidR="00C71343" w:rsidRPr="00627164" w:rsidRDefault="001B1BA4" w:rsidP="001B1BA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2</w:t>
            </w:r>
          </w:p>
        </w:tc>
        <w:tc>
          <w:tcPr>
            <w:tcW w:w="2977" w:type="dxa"/>
          </w:tcPr>
          <w:p w:rsidR="00C71343" w:rsidRPr="00627164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2</w:t>
            </w:r>
          </w:p>
        </w:tc>
      </w:tr>
      <w:tr w:rsidR="001B1BA4" w:rsidTr="00627164">
        <w:tc>
          <w:tcPr>
            <w:tcW w:w="3261" w:type="dxa"/>
          </w:tcPr>
          <w:p w:rsidR="001B1BA4" w:rsidRPr="00627164" w:rsidRDefault="001B1BA4" w:rsidP="00627164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яя длина очереди</w:t>
            </w:r>
          </w:p>
        </w:tc>
        <w:tc>
          <w:tcPr>
            <w:tcW w:w="3260" w:type="dxa"/>
          </w:tcPr>
          <w:p w:rsidR="001B1BA4" w:rsidRDefault="001B1BA4" w:rsidP="001B1BA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.33</w:t>
            </w:r>
          </w:p>
        </w:tc>
        <w:tc>
          <w:tcPr>
            <w:tcW w:w="2977" w:type="dxa"/>
          </w:tcPr>
          <w:p w:rsidR="001B1BA4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.360</w:t>
            </w:r>
          </w:p>
        </w:tc>
      </w:tr>
      <w:tr w:rsidR="001B1BA4" w:rsidTr="00627164">
        <w:tc>
          <w:tcPr>
            <w:tcW w:w="3261" w:type="dxa"/>
          </w:tcPr>
          <w:p w:rsidR="001B1BA4" w:rsidRDefault="001B1BA4" w:rsidP="001B1BA4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в СМО</w:t>
            </w:r>
          </w:p>
        </w:tc>
        <w:tc>
          <w:tcPr>
            <w:tcW w:w="3260" w:type="dxa"/>
          </w:tcPr>
          <w:p w:rsidR="001B1BA4" w:rsidRDefault="001B1BA4" w:rsidP="001B1BA4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 час</w:t>
            </w:r>
          </w:p>
        </w:tc>
        <w:tc>
          <w:tcPr>
            <w:tcW w:w="2977" w:type="dxa"/>
          </w:tcPr>
          <w:p w:rsidR="001B1BA4" w:rsidRDefault="001B1BA4" w:rsidP="000C229C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 час</w:t>
            </w:r>
          </w:p>
        </w:tc>
      </w:tr>
    </w:tbl>
    <w:p w:rsidR="001B1BA4" w:rsidRDefault="001B1BA4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val="uk-UA" w:eastAsia="ko-KR"/>
        </w:rPr>
      </w:pPr>
    </w:p>
    <w:p w:rsidR="00757CEE" w:rsidRDefault="00A54CA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Выводы</w:t>
      </w:r>
    </w:p>
    <w:p w:rsidR="00727868" w:rsidRDefault="00727868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полняя лабораторную работу было исследовано </w:t>
      </w:r>
      <w:r w:rsidR="00BC74D0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ую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граниченной очередью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Исследование выполнялось численным (с помощью пакета </w:t>
      </w:r>
      <w:r w:rsidR="00AC5F1F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) и аналитическим решениями. Получены численные 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 xml:space="preserve">характеристики </w:t>
      </w:r>
      <w:r w:rsidR="00BC74D0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ой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, такие как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веденная интенсивность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>, вероятность отказа системы,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днее число покупок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, с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дняя длина очереди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, с</w:t>
      </w:r>
      <w:r w:rsidR="00CB2CC1"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днее время в СМО</w:t>
      </w:r>
      <w:r w:rsidR="00AC5F1F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 абсолютная пропускная способность.</w:t>
      </w:r>
    </w:p>
    <w:p w:rsidR="00AC5F1F" w:rsidRPr="00727868" w:rsidRDefault="00AC5F1F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Сравнивая результаты численного и аналитического решений, приведенные в таблице 1, можно сделать вывод, что в значениях вычисленных характеристик присутствует небольшое отклонение. </w:t>
      </w:r>
      <w:bookmarkStart w:id="1" w:name="_GoBack"/>
      <w:bookmarkEnd w:id="1"/>
    </w:p>
    <w:sectPr w:rsidR="00AC5F1F" w:rsidRPr="00727868" w:rsidSect="0099557B">
      <w:footerReference w:type="default" r:id="rId39"/>
      <w:type w:val="continuous"/>
      <w:pgSz w:w="11906" w:h="16838"/>
      <w:pgMar w:top="1134" w:right="850" w:bottom="851" w:left="1701" w:header="708" w:footer="14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7890" w:rsidRDefault="009B7890" w:rsidP="006944C7">
      <w:pPr>
        <w:spacing w:after="0" w:line="240" w:lineRule="auto"/>
      </w:pPr>
      <w:r>
        <w:separator/>
      </w:r>
    </w:p>
  </w:endnote>
  <w:endnote w:type="continuationSeparator" w:id="0">
    <w:p w:rsidR="009B7890" w:rsidRDefault="009B7890" w:rsidP="00694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75487712"/>
      <w:docPartObj>
        <w:docPartGallery w:val="Page Numbers (Bottom of Page)"/>
        <w:docPartUnique/>
      </w:docPartObj>
    </w:sdtPr>
    <w:sdtEndPr/>
    <w:sdtContent>
      <w:p w:rsidR="006944C7" w:rsidRDefault="006944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4FB1">
          <w:rPr>
            <w:noProof/>
          </w:rPr>
          <w:t>6</w:t>
        </w:r>
        <w:r>
          <w:fldChar w:fldCharType="end"/>
        </w:r>
      </w:p>
    </w:sdtContent>
  </w:sdt>
  <w:p w:rsidR="006944C7" w:rsidRDefault="006944C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7890" w:rsidRDefault="009B7890" w:rsidP="006944C7">
      <w:pPr>
        <w:spacing w:after="0" w:line="240" w:lineRule="auto"/>
      </w:pPr>
      <w:r>
        <w:separator/>
      </w:r>
    </w:p>
  </w:footnote>
  <w:footnote w:type="continuationSeparator" w:id="0">
    <w:p w:rsidR="009B7890" w:rsidRDefault="009B7890" w:rsidP="00694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F4762"/>
    <w:multiLevelType w:val="hybridMultilevel"/>
    <w:tmpl w:val="96887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244933"/>
    <w:multiLevelType w:val="multilevel"/>
    <w:tmpl w:val="E26AA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E236379"/>
    <w:multiLevelType w:val="hybridMultilevel"/>
    <w:tmpl w:val="2BD4B572"/>
    <w:lvl w:ilvl="0" w:tplc="BBB00842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F42704D"/>
    <w:multiLevelType w:val="hybridMultilevel"/>
    <w:tmpl w:val="DAFC9918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4" w15:restartNumberingAfterBreak="0">
    <w:nsid w:val="2C4D49EB"/>
    <w:multiLevelType w:val="hybridMultilevel"/>
    <w:tmpl w:val="21FE5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9E7867"/>
    <w:multiLevelType w:val="multilevel"/>
    <w:tmpl w:val="AB72A2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394E121A"/>
    <w:multiLevelType w:val="hybridMultilevel"/>
    <w:tmpl w:val="20A47A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0464CB"/>
    <w:multiLevelType w:val="multilevel"/>
    <w:tmpl w:val="FFACF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4A670B45"/>
    <w:multiLevelType w:val="hybridMultilevel"/>
    <w:tmpl w:val="FCE8D3A0"/>
    <w:lvl w:ilvl="0" w:tplc="DE841C82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6902702"/>
    <w:multiLevelType w:val="hybridMultilevel"/>
    <w:tmpl w:val="7EFAD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724894"/>
    <w:multiLevelType w:val="hybridMultilevel"/>
    <w:tmpl w:val="13F613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C87C69"/>
    <w:multiLevelType w:val="hybridMultilevel"/>
    <w:tmpl w:val="27FE9A20"/>
    <w:lvl w:ilvl="0" w:tplc="2A48685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7207604"/>
    <w:multiLevelType w:val="hybridMultilevel"/>
    <w:tmpl w:val="AF0E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0B4689F"/>
    <w:multiLevelType w:val="hybridMultilevel"/>
    <w:tmpl w:val="2542CD46"/>
    <w:lvl w:ilvl="0" w:tplc="F1F266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31821C8"/>
    <w:multiLevelType w:val="hybridMultilevel"/>
    <w:tmpl w:val="CCC4FA20"/>
    <w:lvl w:ilvl="0" w:tplc="ADBC918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BDD1F8C"/>
    <w:multiLevelType w:val="hybridMultilevel"/>
    <w:tmpl w:val="F4003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F507553"/>
    <w:multiLevelType w:val="hybridMultilevel"/>
    <w:tmpl w:val="754A0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E12023"/>
    <w:multiLevelType w:val="hybridMultilevel"/>
    <w:tmpl w:val="120EEF1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15"/>
  </w:num>
  <w:num w:numId="4">
    <w:abstractNumId w:val="6"/>
  </w:num>
  <w:num w:numId="5">
    <w:abstractNumId w:val="6"/>
  </w:num>
  <w:num w:numId="6">
    <w:abstractNumId w:val="5"/>
  </w:num>
  <w:num w:numId="7">
    <w:abstractNumId w:val="17"/>
  </w:num>
  <w:num w:numId="8">
    <w:abstractNumId w:val="12"/>
  </w:num>
  <w:num w:numId="9">
    <w:abstractNumId w:val="0"/>
  </w:num>
  <w:num w:numId="10">
    <w:abstractNumId w:val="16"/>
  </w:num>
  <w:num w:numId="11">
    <w:abstractNumId w:val="4"/>
  </w:num>
  <w:num w:numId="12">
    <w:abstractNumId w:val="10"/>
  </w:num>
  <w:num w:numId="13">
    <w:abstractNumId w:val="1"/>
  </w:num>
  <w:num w:numId="14">
    <w:abstractNumId w:val="13"/>
  </w:num>
  <w:num w:numId="15">
    <w:abstractNumId w:val="8"/>
  </w:num>
  <w:num w:numId="16">
    <w:abstractNumId w:val="11"/>
  </w:num>
  <w:num w:numId="17">
    <w:abstractNumId w:val="2"/>
  </w:num>
  <w:num w:numId="18">
    <w:abstractNumId w:val="14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8E9"/>
    <w:rsid w:val="00002A5B"/>
    <w:rsid w:val="000033B1"/>
    <w:rsid w:val="00011A7D"/>
    <w:rsid w:val="0001381A"/>
    <w:rsid w:val="0002299A"/>
    <w:rsid w:val="000435EA"/>
    <w:rsid w:val="00045DB2"/>
    <w:rsid w:val="00047320"/>
    <w:rsid w:val="000619A8"/>
    <w:rsid w:val="00067F5C"/>
    <w:rsid w:val="00071F64"/>
    <w:rsid w:val="00087591"/>
    <w:rsid w:val="00094C2F"/>
    <w:rsid w:val="000C229C"/>
    <w:rsid w:val="000E3278"/>
    <w:rsid w:val="001102B8"/>
    <w:rsid w:val="001329E9"/>
    <w:rsid w:val="001756A7"/>
    <w:rsid w:val="001B1BA4"/>
    <w:rsid w:val="001C057F"/>
    <w:rsid w:val="001C2836"/>
    <w:rsid w:val="001E226D"/>
    <w:rsid w:val="00200C07"/>
    <w:rsid w:val="00204924"/>
    <w:rsid w:val="00207644"/>
    <w:rsid w:val="0024616E"/>
    <w:rsid w:val="002765AD"/>
    <w:rsid w:val="00297994"/>
    <w:rsid w:val="002A585F"/>
    <w:rsid w:val="002B0931"/>
    <w:rsid w:val="0030152C"/>
    <w:rsid w:val="003438EF"/>
    <w:rsid w:val="00360139"/>
    <w:rsid w:val="003823EA"/>
    <w:rsid w:val="00391A3F"/>
    <w:rsid w:val="003E7E16"/>
    <w:rsid w:val="004064B6"/>
    <w:rsid w:val="00435C0B"/>
    <w:rsid w:val="00441190"/>
    <w:rsid w:val="004A3EBA"/>
    <w:rsid w:val="004B0BDA"/>
    <w:rsid w:val="004D7D99"/>
    <w:rsid w:val="00505302"/>
    <w:rsid w:val="00554D4B"/>
    <w:rsid w:val="0055650E"/>
    <w:rsid w:val="00577B7A"/>
    <w:rsid w:val="00587F94"/>
    <w:rsid w:val="005D0059"/>
    <w:rsid w:val="0060687B"/>
    <w:rsid w:val="00627164"/>
    <w:rsid w:val="00631166"/>
    <w:rsid w:val="006944C7"/>
    <w:rsid w:val="006A7404"/>
    <w:rsid w:val="006E23A6"/>
    <w:rsid w:val="006E4D81"/>
    <w:rsid w:val="006E7B2B"/>
    <w:rsid w:val="0070274C"/>
    <w:rsid w:val="0070447F"/>
    <w:rsid w:val="00727504"/>
    <w:rsid w:val="00727868"/>
    <w:rsid w:val="007307F6"/>
    <w:rsid w:val="00735845"/>
    <w:rsid w:val="00740550"/>
    <w:rsid w:val="00757CEE"/>
    <w:rsid w:val="00765E19"/>
    <w:rsid w:val="007818A9"/>
    <w:rsid w:val="007A1F3B"/>
    <w:rsid w:val="007A5D75"/>
    <w:rsid w:val="007C679B"/>
    <w:rsid w:val="007F38A4"/>
    <w:rsid w:val="00816991"/>
    <w:rsid w:val="0083287C"/>
    <w:rsid w:val="0084410F"/>
    <w:rsid w:val="008479F8"/>
    <w:rsid w:val="00853476"/>
    <w:rsid w:val="008918EE"/>
    <w:rsid w:val="008B56C6"/>
    <w:rsid w:val="008F3EB8"/>
    <w:rsid w:val="00913695"/>
    <w:rsid w:val="00923FDF"/>
    <w:rsid w:val="009329AF"/>
    <w:rsid w:val="00952D8B"/>
    <w:rsid w:val="0096289E"/>
    <w:rsid w:val="009828E9"/>
    <w:rsid w:val="0099557B"/>
    <w:rsid w:val="009A57CD"/>
    <w:rsid w:val="009A7C6C"/>
    <w:rsid w:val="009B172A"/>
    <w:rsid w:val="009B7890"/>
    <w:rsid w:val="009C78E7"/>
    <w:rsid w:val="009D7B60"/>
    <w:rsid w:val="00A41780"/>
    <w:rsid w:val="00A54CAE"/>
    <w:rsid w:val="00A627A6"/>
    <w:rsid w:val="00A858A1"/>
    <w:rsid w:val="00A87BF7"/>
    <w:rsid w:val="00A94074"/>
    <w:rsid w:val="00AA18FF"/>
    <w:rsid w:val="00AA7170"/>
    <w:rsid w:val="00AB55DA"/>
    <w:rsid w:val="00AB61B8"/>
    <w:rsid w:val="00AC5F1F"/>
    <w:rsid w:val="00AD365F"/>
    <w:rsid w:val="00B015BE"/>
    <w:rsid w:val="00B03CD4"/>
    <w:rsid w:val="00B07621"/>
    <w:rsid w:val="00B25C9F"/>
    <w:rsid w:val="00B27958"/>
    <w:rsid w:val="00B3066E"/>
    <w:rsid w:val="00B363CF"/>
    <w:rsid w:val="00B450AF"/>
    <w:rsid w:val="00B47462"/>
    <w:rsid w:val="00B5222F"/>
    <w:rsid w:val="00B574FF"/>
    <w:rsid w:val="00B830F6"/>
    <w:rsid w:val="00B95A07"/>
    <w:rsid w:val="00BA174B"/>
    <w:rsid w:val="00BB4FF6"/>
    <w:rsid w:val="00BC74D0"/>
    <w:rsid w:val="00BF1D3A"/>
    <w:rsid w:val="00C1294B"/>
    <w:rsid w:val="00C304C9"/>
    <w:rsid w:val="00C71343"/>
    <w:rsid w:val="00C965B5"/>
    <w:rsid w:val="00CA2213"/>
    <w:rsid w:val="00CA39DC"/>
    <w:rsid w:val="00CA41E6"/>
    <w:rsid w:val="00CB2CC1"/>
    <w:rsid w:val="00CB5BA5"/>
    <w:rsid w:val="00CF7053"/>
    <w:rsid w:val="00D07A88"/>
    <w:rsid w:val="00D336FC"/>
    <w:rsid w:val="00D41F7E"/>
    <w:rsid w:val="00D67FC1"/>
    <w:rsid w:val="00D730F9"/>
    <w:rsid w:val="00D87416"/>
    <w:rsid w:val="00D93BD6"/>
    <w:rsid w:val="00DA1D4B"/>
    <w:rsid w:val="00DF09A4"/>
    <w:rsid w:val="00E02FF1"/>
    <w:rsid w:val="00E07180"/>
    <w:rsid w:val="00E1387F"/>
    <w:rsid w:val="00E24BFF"/>
    <w:rsid w:val="00E32A54"/>
    <w:rsid w:val="00E4090D"/>
    <w:rsid w:val="00E4487C"/>
    <w:rsid w:val="00EA19D0"/>
    <w:rsid w:val="00EB4562"/>
    <w:rsid w:val="00EE126F"/>
    <w:rsid w:val="00EE1588"/>
    <w:rsid w:val="00F24FB1"/>
    <w:rsid w:val="00F629B5"/>
    <w:rsid w:val="00FC0D69"/>
    <w:rsid w:val="00FD1B28"/>
    <w:rsid w:val="00FD4FBB"/>
    <w:rsid w:val="00FD6CB3"/>
    <w:rsid w:val="00FE0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E9DE0A"/>
  <w15:docId w15:val="{4B9C7E28-293F-4448-BAC8-C8F3731A9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jpg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DAF213-7049-44B2-BCC1-981A2ED254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88</Words>
  <Characters>506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cer</cp:lastModifiedBy>
  <cp:revision>2</cp:revision>
  <dcterms:created xsi:type="dcterms:W3CDTF">2019-05-19T20:34:00Z</dcterms:created>
  <dcterms:modified xsi:type="dcterms:W3CDTF">2019-05-19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